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0509" w:rsidRPr="00590509" w:rsidRDefault="00590509" w:rsidP="00590509">
      <w:pPr>
        <w:pStyle w:val="NoSpacing"/>
        <w:jc w:val="right"/>
        <w:rPr>
          <w:sz w:val="24"/>
          <w:szCs w:val="24"/>
        </w:rPr>
      </w:pPr>
      <w:r w:rsidRPr="00590509">
        <w:rPr>
          <w:sz w:val="24"/>
          <w:szCs w:val="24"/>
        </w:rPr>
        <w:t>NAME: _____________________</w:t>
      </w:r>
    </w:p>
    <w:p w:rsidR="001B2B09" w:rsidRPr="00590509" w:rsidRDefault="00590509" w:rsidP="00590509">
      <w:pPr>
        <w:pStyle w:val="NoSpacing"/>
        <w:rPr>
          <w:b/>
          <w:sz w:val="36"/>
          <w:szCs w:val="36"/>
          <w:u w:val="single"/>
        </w:rPr>
      </w:pPr>
      <w:r w:rsidRPr="00590509">
        <w:rPr>
          <w:b/>
          <w:sz w:val="36"/>
          <w:szCs w:val="36"/>
          <w:u w:val="single"/>
        </w:rPr>
        <w:t xml:space="preserve">Multiplying, Dividing, and Order of Operations </w:t>
      </w:r>
      <w:proofErr w:type="gramStart"/>
      <w:r w:rsidRPr="00590509">
        <w:rPr>
          <w:b/>
          <w:sz w:val="36"/>
          <w:szCs w:val="36"/>
          <w:u w:val="single"/>
        </w:rPr>
        <w:t>With</w:t>
      </w:r>
      <w:proofErr w:type="gramEnd"/>
      <w:r w:rsidRPr="00590509">
        <w:rPr>
          <w:b/>
          <w:sz w:val="36"/>
          <w:szCs w:val="36"/>
          <w:u w:val="single"/>
        </w:rPr>
        <w:t xml:space="preserve"> Fractions</w:t>
      </w:r>
    </w:p>
    <w:p w:rsidR="00231A7A" w:rsidRDefault="00231A7A" w:rsidP="00231A7A">
      <w:pPr>
        <w:pStyle w:val="NoSpacing"/>
        <w:rPr>
          <w:sz w:val="20"/>
          <w:szCs w:val="20"/>
        </w:rPr>
      </w:pPr>
    </w:p>
    <w:p w:rsidR="00231A7A" w:rsidRPr="00231A7A" w:rsidRDefault="00231A7A" w:rsidP="00231A7A">
      <w:pPr>
        <w:pStyle w:val="NoSpacing"/>
        <w:rPr>
          <w:sz w:val="20"/>
          <w:szCs w:val="20"/>
        </w:rPr>
      </w:pPr>
      <w:r w:rsidRPr="00231A7A">
        <w:rPr>
          <w:sz w:val="20"/>
          <w:szCs w:val="20"/>
        </w:rPr>
        <w:t xml:space="preserve">For each of the following:  </w:t>
      </w:r>
      <w:proofErr w:type="spellStart"/>
      <w:r w:rsidRPr="00231A7A">
        <w:rPr>
          <w:sz w:val="20"/>
          <w:szCs w:val="20"/>
        </w:rPr>
        <w:t>i</w:t>
      </w:r>
      <w:proofErr w:type="spellEnd"/>
      <w:r w:rsidRPr="00231A7A">
        <w:rPr>
          <w:sz w:val="20"/>
          <w:szCs w:val="20"/>
        </w:rPr>
        <w:t xml:space="preserve">)  </w:t>
      </w:r>
      <w:r w:rsidR="00FC4931">
        <w:rPr>
          <w:sz w:val="20"/>
          <w:szCs w:val="20"/>
        </w:rPr>
        <w:t xml:space="preserve"> </w:t>
      </w:r>
      <w:r w:rsidRPr="00231A7A">
        <w:rPr>
          <w:sz w:val="20"/>
          <w:szCs w:val="20"/>
        </w:rPr>
        <w:t>show all your work and steps</w:t>
      </w:r>
    </w:p>
    <w:p w:rsidR="00231A7A" w:rsidRPr="00231A7A" w:rsidRDefault="00590509" w:rsidP="00231A7A">
      <w:pPr>
        <w:pStyle w:val="NoSpacing"/>
        <w:rPr>
          <w:sz w:val="20"/>
          <w:szCs w:val="20"/>
        </w:rPr>
      </w:pPr>
      <w:r>
        <w:rPr>
          <w:sz w:val="20"/>
          <w:szCs w:val="20"/>
        </w:rPr>
        <w:tab/>
        <w:t xml:space="preserve">                             </w:t>
      </w:r>
      <w:r w:rsidR="00231A7A" w:rsidRPr="00231A7A">
        <w:rPr>
          <w:sz w:val="20"/>
          <w:szCs w:val="20"/>
        </w:rPr>
        <w:t xml:space="preserve">  ii) </w:t>
      </w:r>
      <w:r w:rsidR="00103292">
        <w:rPr>
          <w:sz w:val="20"/>
          <w:szCs w:val="20"/>
        </w:rPr>
        <w:t xml:space="preserve"> </w:t>
      </w:r>
      <w:proofErr w:type="gramStart"/>
      <w:r w:rsidR="00231A7A" w:rsidRPr="00231A7A">
        <w:rPr>
          <w:sz w:val="20"/>
          <w:szCs w:val="20"/>
        </w:rPr>
        <w:t>reduce</w:t>
      </w:r>
      <w:proofErr w:type="gramEnd"/>
      <w:r w:rsidR="00231A7A" w:rsidRPr="00231A7A">
        <w:rPr>
          <w:sz w:val="20"/>
          <w:szCs w:val="20"/>
        </w:rPr>
        <w:t xml:space="preserve"> and show all final answers in mixed fractions</w:t>
      </w:r>
    </w:p>
    <w:p w:rsidR="001B2B09" w:rsidRPr="00103292" w:rsidRDefault="00103292" w:rsidP="00103292">
      <w:pPr>
        <w:pStyle w:val="ListParagraph"/>
        <w:numPr>
          <w:ilvl w:val="0"/>
          <w:numId w:val="5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231A7A" w:rsidRPr="00103292">
        <w:rPr>
          <w:b/>
          <w:sz w:val="28"/>
          <w:szCs w:val="28"/>
        </w:rPr>
        <w:t>Multiplying</w:t>
      </w:r>
      <w:r w:rsidR="001B2B09" w:rsidRPr="00103292">
        <w:rPr>
          <w:b/>
          <w:sz w:val="28"/>
          <w:szCs w:val="28"/>
        </w:rPr>
        <w:t>/Dividing Fractions:</w:t>
      </w:r>
    </w:p>
    <w:p w:rsidR="00070BB9" w:rsidRDefault="00070BB9" w:rsidP="00070BB9">
      <w:pPr>
        <w:pStyle w:val="ListParagraph"/>
        <w:numPr>
          <w:ilvl w:val="0"/>
          <w:numId w:val="1"/>
        </w:numPr>
      </w:pPr>
      <w:r>
        <w:t xml:space="preserve"> </w:t>
      </w:r>
      <w:r w:rsidRPr="00070BB9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pt;height:31.25pt" o:ole="">
            <v:imagedata r:id="rId5" o:title=""/>
          </v:shape>
          <o:OLEObject Type="Embed" ProgID="Equation.DSMT4" ShapeID="_x0000_i1025" DrawAspect="Content" ObjectID="_1321781981" r:id="rId6"/>
        </w:object>
      </w:r>
      <w:r>
        <w:tab/>
      </w:r>
      <w:r>
        <w:tab/>
      </w:r>
      <w:r>
        <w:tab/>
      </w:r>
      <w:r>
        <w:tab/>
        <w:t xml:space="preserve">ii)   </w:t>
      </w:r>
      <w:r w:rsidRPr="00070BB9">
        <w:rPr>
          <w:position w:val="-24"/>
        </w:rPr>
        <w:object w:dxaOrig="620" w:dyaOrig="620">
          <v:shape id="_x0000_i1026" type="#_x0000_t75" style="width:31.25pt;height:31.25pt" o:ole="">
            <v:imagedata r:id="rId7" o:title=""/>
          </v:shape>
          <o:OLEObject Type="Embed" ProgID="Equation.DSMT4" ShapeID="_x0000_i1026" DrawAspect="Content" ObjectID="_1321781982" r:id="rId8"/>
        </w:object>
      </w:r>
      <w:r>
        <w:tab/>
      </w:r>
      <w:r>
        <w:tab/>
      </w:r>
      <w:r>
        <w:tab/>
        <w:t xml:space="preserve">iii)   </w:t>
      </w:r>
      <w:r w:rsidR="001B2B09" w:rsidRPr="00070BB9">
        <w:rPr>
          <w:position w:val="-28"/>
        </w:rPr>
        <w:object w:dxaOrig="1140" w:dyaOrig="680">
          <v:shape id="_x0000_i1027" type="#_x0000_t75" style="width:56.95pt;height:34pt" o:ole="">
            <v:imagedata r:id="rId9" o:title=""/>
          </v:shape>
          <o:OLEObject Type="Embed" ProgID="Equation.DSMT4" ShapeID="_x0000_i1027" DrawAspect="Content" ObjectID="_1321781983" r:id="rId10"/>
        </w:object>
      </w:r>
      <w:r>
        <w:tab/>
      </w:r>
      <w:r>
        <w:tab/>
      </w:r>
      <w:r>
        <w:tab/>
      </w:r>
    </w:p>
    <w:p w:rsidR="00070BB9" w:rsidRDefault="00070BB9" w:rsidP="00070BB9">
      <w:pPr>
        <w:pStyle w:val="ListParagraph"/>
        <w:ind w:left="360"/>
      </w:pPr>
    </w:p>
    <w:p w:rsidR="004B1B11" w:rsidRDefault="004B1B11" w:rsidP="00070BB9">
      <w:pPr>
        <w:pStyle w:val="ListParagraph"/>
        <w:ind w:left="360"/>
      </w:pPr>
    </w:p>
    <w:p w:rsidR="00070BB9" w:rsidRDefault="00070BB9" w:rsidP="001B2B09"/>
    <w:p w:rsidR="00070BB9" w:rsidRDefault="00070BB9" w:rsidP="00070BB9">
      <w:pPr>
        <w:pStyle w:val="ListParagraph"/>
        <w:numPr>
          <w:ilvl w:val="0"/>
          <w:numId w:val="2"/>
        </w:numPr>
        <w:ind w:left="1170" w:hanging="810"/>
      </w:pPr>
      <w:r w:rsidRPr="00070BB9">
        <w:rPr>
          <w:position w:val="-24"/>
        </w:rPr>
        <w:object w:dxaOrig="1080" w:dyaOrig="620">
          <v:shape id="_x0000_i1028" type="#_x0000_t75" style="width:54.2pt;height:31.25pt" o:ole="">
            <v:imagedata r:id="rId11" o:title=""/>
          </v:shape>
          <o:OLEObject Type="Embed" ProgID="Equation.DSMT4" ShapeID="_x0000_i1028" DrawAspect="Content" ObjectID="_1321781984" r:id="rId12"/>
        </w:object>
      </w:r>
      <w:r>
        <w:tab/>
      </w:r>
      <w:r>
        <w:tab/>
      </w:r>
      <w:r>
        <w:tab/>
      </w:r>
      <w:r w:rsidR="004B1B11">
        <w:tab/>
      </w:r>
      <w:r>
        <w:t xml:space="preserve">v)    </w:t>
      </w:r>
      <w:r w:rsidRPr="00070BB9">
        <w:rPr>
          <w:position w:val="-28"/>
        </w:rPr>
        <w:object w:dxaOrig="1820" w:dyaOrig="680">
          <v:shape id="_x0000_i1029" type="#_x0000_t75" style="width:91pt;height:34pt" o:ole="">
            <v:imagedata r:id="rId13" o:title=""/>
          </v:shape>
          <o:OLEObject Type="Embed" ProgID="Equation.DSMT4" ShapeID="_x0000_i1029" DrawAspect="Content" ObjectID="_1321781985" r:id="rId14"/>
        </w:object>
      </w:r>
    </w:p>
    <w:p w:rsidR="00070BB9" w:rsidRDefault="00070BB9"/>
    <w:p w:rsidR="004B1B11" w:rsidRDefault="004B1B11"/>
    <w:p w:rsidR="00590509" w:rsidRDefault="00590509"/>
    <w:p w:rsidR="004B1B11" w:rsidRDefault="004B1B11"/>
    <w:p w:rsidR="004B1B11" w:rsidRPr="00103292" w:rsidRDefault="00103292" w:rsidP="00103292">
      <w:pPr>
        <w:pStyle w:val="ListParagraph"/>
        <w:numPr>
          <w:ilvl w:val="0"/>
          <w:numId w:val="5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1B2B09" w:rsidRPr="00103292">
        <w:rPr>
          <w:b/>
          <w:sz w:val="28"/>
          <w:szCs w:val="28"/>
        </w:rPr>
        <w:t>Order of Operation Questions</w:t>
      </w:r>
      <w:r w:rsidR="00B47E77">
        <w:rPr>
          <w:b/>
          <w:sz w:val="28"/>
          <w:szCs w:val="28"/>
        </w:rPr>
        <w:t>:</w:t>
      </w:r>
    </w:p>
    <w:p w:rsidR="004B1B11" w:rsidRDefault="001B2B09" w:rsidP="001B2B09">
      <w:pPr>
        <w:pStyle w:val="ListParagraph"/>
        <w:numPr>
          <w:ilvl w:val="0"/>
          <w:numId w:val="4"/>
        </w:numPr>
      </w:pPr>
      <w:r>
        <w:t xml:space="preserve"> </w:t>
      </w:r>
      <w:r w:rsidRPr="001B2B09">
        <w:rPr>
          <w:position w:val="-28"/>
        </w:rPr>
        <w:object w:dxaOrig="1680" w:dyaOrig="680">
          <v:shape id="_x0000_i1030" type="#_x0000_t75" style="width:84.25pt;height:34pt" o:ole="">
            <v:imagedata r:id="rId15" o:title=""/>
          </v:shape>
          <o:OLEObject Type="Embed" ProgID="Equation.DSMT4" ShapeID="_x0000_i1030" DrawAspect="Content" ObjectID="_1321781986" r:id="rId16"/>
        </w:object>
      </w:r>
      <w:r>
        <w:tab/>
      </w:r>
      <w:r>
        <w:tab/>
      </w:r>
      <w:r>
        <w:tab/>
      </w:r>
      <w:r>
        <w:tab/>
        <w:t xml:space="preserve">ii)   </w:t>
      </w:r>
      <w:r w:rsidRPr="00E50D75">
        <w:rPr>
          <w:position w:val="-30"/>
        </w:rPr>
        <w:object w:dxaOrig="2420" w:dyaOrig="720">
          <v:shape id="_x0000_i1031" type="#_x0000_t75" style="width:121.05pt;height:36.4pt" o:ole="">
            <v:imagedata r:id="rId17" o:title=""/>
          </v:shape>
          <o:OLEObject Type="Embed" ProgID="Equation.DSMT4" ShapeID="_x0000_i1031" DrawAspect="Content" ObjectID="_1321781987" r:id="rId18"/>
        </w:object>
      </w:r>
    </w:p>
    <w:p w:rsidR="004B1B11" w:rsidRDefault="004B1B11" w:rsidP="004B1B11"/>
    <w:p w:rsidR="0021216C" w:rsidRDefault="004B1B11" w:rsidP="004B1B11">
      <w:r>
        <w:t xml:space="preserve"> </w:t>
      </w:r>
    </w:p>
    <w:p w:rsidR="001B2B09" w:rsidRDefault="001B2B09" w:rsidP="004B1B11"/>
    <w:p w:rsidR="001B2B09" w:rsidRDefault="001B2B09" w:rsidP="004B1B11"/>
    <w:p w:rsidR="001B2B09" w:rsidRDefault="001B2B09" w:rsidP="004B1B11"/>
    <w:p w:rsidR="00231A7A" w:rsidRDefault="00231A7A" w:rsidP="004B1B11"/>
    <w:p w:rsidR="00231A7A" w:rsidRDefault="00231A7A" w:rsidP="004B1B11"/>
    <w:p w:rsidR="00590509" w:rsidRDefault="00590509" w:rsidP="004B1B11"/>
    <w:p w:rsidR="00231A7A" w:rsidRDefault="00231A7A" w:rsidP="004B1B11"/>
    <w:p w:rsidR="00B47E77" w:rsidRPr="00B47E77" w:rsidRDefault="00FC4931" w:rsidP="00B47E77">
      <w:pPr>
        <w:pStyle w:val="ListParagraph"/>
        <w:rPr>
          <w:b/>
          <w:sz w:val="28"/>
          <w:szCs w:val="28"/>
        </w:rPr>
      </w:pPr>
      <w:r w:rsidRPr="00B47E77">
        <w:rPr>
          <w:b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131445</wp:posOffset>
            </wp:positionV>
            <wp:extent cx="2054225" cy="1206500"/>
            <wp:effectExtent l="19050" t="0" r="3175" b="0"/>
            <wp:wrapTight wrapText="bothSides">
              <wp:wrapPolygon edited="0">
                <wp:start x="8213" y="3069"/>
                <wp:lineTo x="1803" y="3752"/>
                <wp:lineTo x="-200" y="6480"/>
                <wp:lineTo x="200" y="8526"/>
                <wp:lineTo x="2404" y="13983"/>
                <wp:lineTo x="2604" y="13983"/>
                <wp:lineTo x="10416" y="18758"/>
                <wp:lineTo x="10616" y="18758"/>
                <wp:lineTo x="13220" y="18758"/>
                <wp:lineTo x="14623" y="18758"/>
                <wp:lineTo x="20832" y="14665"/>
                <wp:lineTo x="20832" y="13983"/>
                <wp:lineTo x="21633" y="11255"/>
                <wp:lineTo x="21433" y="9208"/>
                <wp:lineTo x="19630" y="7844"/>
                <wp:lineTo x="11618" y="3411"/>
                <wp:lineTo x="9615" y="3069"/>
                <wp:lineTo x="8213" y="3069"/>
              </wp:wrapPolygon>
            </wp:wrapTight>
            <wp:docPr id="10" name="Picture 10" descr="C:\Documents and Settings\dolezalc\Local Settings\Temporary Internet Files\Content.IE5\2WB50J8W\MCj04403480000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Documents and Settings\dolezalc\Local Settings\Temporary Internet Files\Content.IE5\2WB50J8W\MCj04403480000[1]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225" cy="120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77" w:rsidRPr="00B47E77">
        <w:rPr>
          <w:b/>
          <w:sz w:val="28"/>
          <w:szCs w:val="28"/>
        </w:rPr>
        <w:t>Word Problems</w:t>
      </w:r>
      <w:r w:rsidR="00B47E77">
        <w:rPr>
          <w:b/>
          <w:sz w:val="28"/>
          <w:szCs w:val="28"/>
        </w:rPr>
        <w:t>:</w:t>
      </w:r>
    </w:p>
    <w:p w:rsidR="00652AF4" w:rsidRDefault="00103292" w:rsidP="00103292">
      <w:pPr>
        <w:pStyle w:val="ListParagraph"/>
        <w:numPr>
          <w:ilvl w:val="0"/>
          <w:numId w:val="5"/>
        </w:numPr>
      </w:pPr>
      <w:r>
        <w:t xml:space="preserve"> </w:t>
      </w:r>
      <w:r w:rsidR="00072B4F">
        <w:t>The stopping distance a car requires in good road conditions is given by the formula:</w:t>
      </w:r>
    </w:p>
    <w:p w:rsidR="00072B4F" w:rsidRPr="00072B4F" w:rsidRDefault="00072B4F" w:rsidP="00072B4F">
      <w:pPr>
        <w:ind w:left="2880" w:firstLine="720"/>
        <w:rPr>
          <w:b/>
          <w:sz w:val="28"/>
          <w:szCs w:val="28"/>
        </w:rPr>
      </w:pPr>
      <w:r w:rsidRPr="00072B4F">
        <w:rPr>
          <w:b/>
          <w:sz w:val="28"/>
          <w:szCs w:val="28"/>
        </w:rPr>
        <w:t>d = 0.4s + 0.002s</w:t>
      </w:r>
      <w:r w:rsidRPr="00072B4F">
        <w:rPr>
          <w:b/>
          <w:sz w:val="28"/>
          <w:szCs w:val="28"/>
          <w:vertAlign w:val="superscript"/>
        </w:rPr>
        <w:t>2</w:t>
      </w:r>
    </w:p>
    <w:p w:rsidR="00FC4931" w:rsidRDefault="00072B4F" w:rsidP="00FC4931">
      <w:pPr>
        <w:pStyle w:val="NoSpacing"/>
        <w:ind w:left="720" w:firstLine="720"/>
      </w:pPr>
      <w:proofErr w:type="gramStart"/>
      <w:r>
        <w:t>where</w:t>
      </w:r>
      <w:proofErr w:type="gramEnd"/>
      <w:r w:rsidR="00FC4931">
        <w:t xml:space="preserve">: </w:t>
      </w:r>
      <w:r>
        <w:t xml:space="preserve"> </w:t>
      </w:r>
      <w:r w:rsidR="00FC4931">
        <w:t xml:space="preserve">   </w:t>
      </w:r>
      <w:r w:rsidRPr="00072B4F">
        <w:rPr>
          <w:i/>
          <w:sz w:val="28"/>
          <w:szCs w:val="28"/>
        </w:rPr>
        <w:t>d</w:t>
      </w:r>
      <w:r>
        <w:t xml:space="preserve"> represents the </w:t>
      </w:r>
      <w:r w:rsidR="00FC4931">
        <w:t>stopping distance in meters</w:t>
      </w:r>
    </w:p>
    <w:p w:rsidR="00072B4F" w:rsidRDefault="00FC4931" w:rsidP="00FC4931">
      <w:pPr>
        <w:pStyle w:val="NoSpacing"/>
        <w:ind w:left="1440" w:firstLine="720"/>
      </w:pPr>
      <w:r>
        <w:rPr>
          <w:i/>
          <w:sz w:val="28"/>
          <w:szCs w:val="28"/>
        </w:rPr>
        <w:t xml:space="preserve">  </w:t>
      </w:r>
      <w:proofErr w:type="gramStart"/>
      <w:r w:rsidR="00072B4F" w:rsidRPr="00072B4F">
        <w:rPr>
          <w:i/>
          <w:sz w:val="28"/>
          <w:szCs w:val="28"/>
        </w:rPr>
        <w:t>s</w:t>
      </w:r>
      <w:proofErr w:type="gramEnd"/>
      <w:r w:rsidR="00072B4F">
        <w:t xml:space="preserve"> represents the speed in kilometers per hour (km/h).  </w:t>
      </w:r>
    </w:p>
    <w:p w:rsidR="00FC4931" w:rsidRDefault="00FC4931" w:rsidP="00072B4F">
      <w:pPr>
        <w:ind w:left="720" w:firstLine="30"/>
      </w:pPr>
    </w:p>
    <w:p w:rsidR="00072B4F" w:rsidRPr="00072B4F" w:rsidRDefault="00072B4F" w:rsidP="00072B4F">
      <w:pPr>
        <w:ind w:left="720" w:firstLine="30"/>
      </w:pPr>
      <w:r>
        <w:t xml:space="preserve">Calculate the distance required to stop if the person was travelling at 80km/hr.  Write </w:t>
      </w:r>
      <w:r w:rsidR="00FC4931">
        <w:t xml:space="preserve">out </w:t>
      </w:r>
      <w:proofErr w:type="gramStart"/>
      <w:r w:rsidR="00FC4931">
        <w:t>the formulate</w:t>
      </w:r>
      <w:proofErr w:type="gramEnd"/>
      <w:r w:rsidR="00FC4931">
        <w:t>, substitute in your values and solve.  Box your final answer.</w:t>
      </w:r>
    </w:p>
    <w:p w:rsidR="00652AF4" w:rsidRDefault="00652AF4"/>
    <w:p w:rsidR="007A034A" w:rsidRDefault="007A034A"/>
    <w:p w:rsidR="007A034A" w:rsidRDefault="007A034A"/>
    <w:p w:rsidR="007A034A" w:rsidRDefault="007A034A"/>
    <w:p w:rsidR="007A034A" w:rsidRDefault="007A034A"/>
    <w:p w:rsidR="007A034A" w:rsidRDefault="007A034A"/>
    <w:p w:rsidR="00175ABE" w:rsidRDefault="00FC43B1" w:rsidP="00175ABE">
      <w:pPr>
        <w:pStyle w:val="NoSpacing"/>
        <w:numPr>
          <w:ilvl w:val="0"/>
          <w:numId w:val="5"/>
        </w:numPr>
      </w:pPr>
      <w:r>
        <w:t xml:space="preserve">Brian has a piece of wood that is </w:t>
      </w:r>
      <w:r w:rsidRPr="00070BB9">
        <w:rPr>
          <w:position w:val="-24"/>
        </w:rPr>
        <w:object w:dxaOrig="380" w:dyaOrig="620">
          <v:shape id="_x0000_i1032" type="#_x0000_t75" style="width:19pt;height:31.25pt" o:ole="">
            <v:imagedata r:id="rId20" o:title=""/>
          </v:shape>
          <o:OLEObject Type="Embed" ProgID="Equation.DSMT4" ShapeID="_x0000_i1032" DrawAspect="Content" ObjectID="_1321781988" r:id="rId21"/>
        </w:object>
      </w:r>
      <w:r>
        <w:t xml:space="preserve">m long.  He needs to cut a number of smaller pieces that are </w:t>
      </w:r>
      <w:r w:rsidRPr="00070BB9">
        <w:rPr>
          <w:position w:val="-24"/>
        </w:rPr>
        <w:object w:dxaOrig="220" w:dyaOrig="620">
          <v:shape id="_x0000_i1033" type="#_x0000_t75" style="width:11.1pt;height:31.25pt" o:ole="">
            <v:imagedata r:id="rId22" o:title=""/>
          </v:shape>
          <o:OLEObject Type="Embed" ProgID="Equation.DSMT4" ShapeID="_x0000_i1033" DrawAspect="Content" ObjectID="_1321781989" r:id="rId23"/>
        </w:object>
      </w:r>
      <w:r>
        <w:t xml:space="preserve">m long.  </w:t>
      </w:r>
    </w:p>
    <w:p w:rsidR="00175ABE" w:rsidRDefault="00175ABE" w:rsidP="00175ABE">
      <w:pPr>
        <w:pStyle w:val="ListParagraph"/>
      </w:pPr>
    </w:p>
    <w:p w:rsidR="007A034A" w:rsidRPr="00FC4931" w:rsidRDefault="00175ABE" w:rsidP="00175ABE">
      <w:pPr>
        <w:pStyle w:val="ListParagraph"/>
        <w:numPr>
          <w:ilvl w:val="0"/>
          <w:numId w:val="6"/>
        </w:numPr>
        <w:rPr>
          <w:i/>
        </w:rPr>
      </w:pPr>
      <w:r>
        <w:t xml:space="preserve"> </w:t>
      </w:r>
      <w:r w:rsidR="00FC43B1">
        <w:t>How many smaller pieces can he cut from the larger</w:t>
      </w:r>
      <w:r>
        <w:t xml:space="preserve"> piece?  </w:t>
      </w:r>
      <w:r w:rsidR="00FC4931" w:rsidRPr="00FC4931">
        <w:rPr>
          <w:i/>
        </w:rPr>
        <w:t>*Remember, he can only have whole pieces.  He may have a bit at the end that is too short or not complete.</w:t>
      </w:r>
    </w:p>
    <w:p w:rsidR="00175ABE" w:rsidRDefault="00FC4931" w:rsidP="00175ABE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52730</wp:posOffset>
            </wp:positionH>
            <wp:positionV relativeFrom="paragraph">
              <wp:posOffset>95885</wp:posOffset>
            </wp:positionV>
            <wp:extent cx="1794510" cy="2230755"/>
            <wp:effectExtent l="19050" t="0" r="0" b="0"/>
            <wp:wrapTight wrapText="bothSides">
              <wp:wrapPolygon edited="0">
                <wp:start x="9401" y="184"/>
                <wp:lineTo x="8025" y="922"/>
                <wp:lineTo x="7796" y="2951"/>
                <wp:lineTo x="5962" y="6087"/>
                <wp:lineTo x="4586" y="7378"/>
                <wp:lineTo x="3210" y="9038"/>
                <wp:lineTo x="0" y="10330"/>
                <wp:lineTo x="917" y="11990"/>
                <wp:lineTo x="-229" y="14572"/>
                <wp:lineTo x="0" y="16048"/>
                <wp:lineTo x="5045" y="17892"/>
                <wp:lineTo x="8025" y="17892"/>
                <wp:lineTo x="13987" y="21028"/>
                <wp:lineTo x="18344" y="21028"/>
                <wp:lineTo x="18573" y="21028"/>
                <wp:lineTo x="18803" y="20844"/>
                <wp:lineTo x="20866" y="20106"/>
                <wp:lineTo x="21096" y="19368"/>
                <wp:lineTo x="19720" y="17892"/>
                <wp:lineTo x="19949" y="14941"/>
                <wp:lineTo x="14904" y="11990"/>
                <wp:lineTo x="15822" y="9223"/>
                <wp:lineTo x="15592" y="5534"/>
                <wp:lineTo x="13758" y="3689"/>
                <wp:lineTo x="12611" y="3136"/>
                <wp:lineTo x="12841" y="2213"/>
                <wp:lineTo x="11924" y="553"/>
                <wp:lineTo x="10777" y="184"/>
                <wp:lineTo x="9401" y="184"/>
              </wp:wrapPolygon>
            </wp:wrapTight>
            <wp:docPr id="1" name="Picture 15" descr="C:\Documents and Settings\dolezalc\Local Settings\Temporary Internet Files\Content.IE5\6STTIDRI\MCj02509440000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Documents and Settings\dolezalc\Local Settings\Temporary Internet Files\Content.IE5\6STTIDRI\MCj02509440000[1].wmf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510" cy="2230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5ABE" w:rsidRDefault="00175ABE" w:rsidP="00175ABE"/>
    <w:p w:rsidR="00175ABE" w:rsidRDefault="00175ABE" w:rsidP="00175ABE"/>
    <w:p w:rsidR="00175ABE" w:rsidRDefault="00175ABE" w:rsidP="00175ABE"/>
    <w:p w:rsidR="00175ABE" w:rsidRDefault="00175ABE" w:rsidP="00175ABE"/>
    <w:p w:rsidR="00FC4931" w:rsidRDefault="00175ABE" w:rsidP="00175ABE">
      <w:pPr>
        <w:pStyle w:val="ListParagraph"/>
        <w:numPr>
          <w:ilvl w:val="0"/>
          <w:numId w:val="6"/>
        </w:numPr>
      </w:pPr>
      <w:r>
        <w:t xml:space="preserve"> How much wood is left over from the larger piece </w:t>
      </w:r>
      <w:r w:rsidR="00FC4931">
        <w:t xml:space="preserve">  </w:t>
      </w:r>
    </w:p>
    <w:p w:rsidR="00175ABE" w:rsidRDefault="00FC4931" w:rsidP="00B47E77">
      <w:pPr>
        <w:pStyle w:val="ListParagraph"/>
        <w:ind w:left="5040"/>
      </w:pPr>
      <w:r>
        <w:t xml:space="preserve">                             </w:t>
      </w:r>
      <w:proofErr w:type="gramStart"/>
      <w:r w:rsidR="00175ABE">
        <w:t>when</w:t>
      </w:r>
      <w:proofErr w:type="gramEnd"/>
      <w:r w:rsidR="00175ABE">
        <w:t xml:space="preserve"> he is finished?</w:t>
      </w:r>
    </w:p>
    <w:sectPr w:rsidR="00175ABE" w:rsidSect="003E3BB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6B0FD2"/>
    <w:multiLevelType w:val="hybridMultilevel"/>
    <w:tmpl w:val="022EE7CE"/>
    <w:lvl w:ilvl="0" w:tplc="690C5DE2">
      <w:start w:val="1"/>
      <w:numFmt w:val="lowerRoman"/>
      <w:lvlText w:val="%1)"/>
      <w:lvlJc w:val="left"/>
      <w:pPr>
        <w:ind w:left="50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">
    <w:nsid w:val="1FE6640F"/>
    <w:multiLevelType w:val="hybridMultilevel"/>
    <w:tmpl w:val="D67CDE7E"/>
    <w:lvl w:ilvl="0" w:tplc="E79CFCA4">
      <w:start w:val="4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0807554"/>
    <w:multiLevelType w:val="hybridMultilevel"/>
    <w:tmpl w:val="A5C401F4"/>
    <w:lvl w:ilvl="0" w:tplc="FDD6B6E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7C4E20"/>
    <w:multiLevelType w:val="hybridMultilevel"/>
    <w:tmpl w:val="BE52E43C"/>
    <w:lvl w:ilvl="0" w:tplc="1C0C742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4446353"/>
    <w:multiLevelType w:val="hybridMultilevel"/>
    <w:tmpl w:val="18280C30"/>
    <w:lvl w:ilvl="0" w:tplc="1F1E2C8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930447"/>
    <w:multiLevelType w:val="hybridMultilevel"/>
    <w:tmpl w:val="DAD6D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E50D75"/>
    <w:rsid w:val="00070BB9"/>
    <w:rsid w:val="00072B4F"/>
    <w:rsid w:val="00103292"/>
    <w:rsid w:val="00175ABE"/>
    <w:rsid w:val="00192E35"/>
    <w:rsid w:val="001B2B09"/>
    <w:rsid w:val="00206264"/>
    <w:rsid w:val="00231A7A"/>
    <w:rsid w:val="003C34B0"/>
    <w:rsid w:val="003E3BB4"/>
    <w:rsid w:val="00480DFF"/>
    <w:rsid w:val="004B1B11"/>
    <w:rsid w:val="00590509"/>
    <w:rsid w:val="005A40FE"/>
    <w:rsid w:val="00652AF4"/>
    <w:rsid w:val="007A034A"/>
    <w:rsid w:val="007C69D3"/>
    <w:rsid w:val="007D2CF3"/>
    <w:rsid w:val="00A93A87"/>
    <w:rsid w:val="00B47E77"/>
    <w:rsid w:val="00D07BE6"/>
    <w:rsid w:val="00D23647"/>
    <w:rsid w:val="00E50D75"/>
    <w:rsid w:val="00E91674"/>
    <w:rsid w:val="00FC43B1"/>
    <w:rsid w:val="00FC49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3B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0BB9"/>
    <w:pPr>
      <w:ind w:left="720"/>
      <w:contextualSpacing/>
    </w:pPr>
  </w:style>
  <w:style w:type="paragraph" w:styleId="NoSpacing">
    <w:name w:val="No Spacing"/>
    <w:uiPriority w:val="1"/>
    <w:qFormat/>
    <w:rsid w:val="00231A7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C49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93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99</TotalTime>
  <Pages>2</Pages>
  <Words>208</Words>
  <Characters>11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</dc:creator>
  <cp:keywords/>
  <dc:description/>
  <cp:lastModifiedBy>WCSD</cp:lastModifiedBy>
  <cp:revision>3</cp:revision>
  <cp:lastPrinted>2009-12-08T19:51:00Z</cp:lastPrinted>
  <dcterms:created xsi:type="dcterms:W3CDTF">2009-12-03T17:29:00Z</dcterms:created>
  <dcterms:modified xsi:type="dcterms:W3CDTF">2009-12-08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